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theme/theme5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4" r:id="rId1"/>
    <p:sldMasterId id="2147483688" r:id="rId2"/>
    <p:sldMasterId id="2147483690" r:id="rId3"/>
    <p:sldMasterId id="2147483694" r:id="rId4"/>
    <p:sldMasterId id="2147483706" r:id="rId5"/>
    <p:sldMasterId id="2147483708" r:id="rId6"/>
  </p:sldMasterIdLst>
  <p:notesMasterIdLst>
    <p:notesMasterId r:id="rId29"/>
  </p:notesMasterIdLst>
  <p:handoutMasterIdLst>
    <p:handoutMasterId r:id="rId30"/>
  </p:handoutMasterIdLst>
  <p:sldIdLst>
    <p:sldId id="311" r:id="rId7"/>
    <p:sldId id="313" r:id="rId8"/>
    <p:sldId id="319" r:id="rId9"/>
    <p:sldId id="314" r:id="rId10"/>
    <p:sldId id="320" r:id="rId11"/>
    <p:sldId id="321" r:id="rId12"/>
    <p:sldId id="322" r:id="rId13"/>
    <p:sldId id="323" r:id="rId14"/>
    <p:sldId id="324" r:id="rId15"/>
    <p:sldId id="325" r:id="rId16"/>
    <p:sldId id="417" r:id="rId17"/>
    <p:sldId id="418" r:id="rId18"/>
    <p:sldId id="419" r:id="rId19"/>
    <p:sldId id="420" r:id="rId20"/>
    <p:sldId id="421" r:id="rId21"/>
    <p:sldId id="422" r:id="rId22"/>
    <p:sldId id="423" r:id="rId23"/>
    <p:sldId id="424" r:id="rId24"/>
    <p:sldId id="425" r:id="rId25"/>
    <p:sldId id="426" r:id="rId26"/>
    <p:sldId id="428" r:id="rId27"/>
    <p:sldId id="317" r:id="rId2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14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92034"/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37" autoAdjust="0"/>
    <p:restoredTop sz="95163" autoAdjust="0"/>
  </p:normalViewPr>
  <p:slideViewPr>
    <p:cSldViewPr snapToGrid="0">
      <p:cViewPr varScale="1">
        <p:scale>
          <a:sx n="122" d="100"/>
          <a:sy n="122" d="100"/>
        </p:scale>
        <p:origin x="1032" y="208"/>
      </p:cViewPr>
      <p:guideLst>
        <p:guide orient="horz" pos="2160"/>
        <p:guide pos="14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4" d="100"/>
          <a:sy n="74" d="100"/>
        </p:scale>
        <p:origin x="-1836" y="-96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4.xml"/><Relationship Id="rId2" Type="http://schemas.openxmlformats.org/officeDocument/2006/relationships/slide" Target="slides/slide13.xml"/><Relationship Id="rId1" Type="http://schemas.openxmlformats.org/officeDocument/2006/relationships/slide" Target="slides/slide6.xml"/><Relationship Id="rId6" Type="http://schemas.openxmlformats.org/officeDocument/2006/relationships/slide" Target="slides/slide17.xml"/><Relationship Id="rId5" Type="http://schemas.openxmlformats.org/officeDocument/2006/relationships/slide" Target="slides/slide16.xml"/><Relationship Id="rId4" Type="http://schemas.openxmlformats.org/officeDocument/2006/relationships/slide" Target="slides/slide1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2543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55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C53042-5A96-4DBC-B738-B843823BA6D7}" type="slidenum">
              <a:rPr lang="en-US" smtClean="0"/>
              <a:pPr>
                <a:defRPr/>
              </a:pPr>
              <a:t>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980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3565D6-C9A9-40B4-B6E6-5887FB414E0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716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2DC6FA-9CCE-4287-BC5E-0D385E2FAC5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2DC6FA-9CCE-4287-BC5E-0D385E2FAC5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886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2DC6FA-9CCE-4287-BC5E-0D385E2FAC5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2DC6FA-9CCE-4287-BC5E-0D385E2FAC5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900143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233852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072757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900085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71046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656237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1104697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7536772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51799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78923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38634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F734984-DA9D-46F7-86D2-46DD45087FB0}" type="datetimeFigureOut">
              <a:rPr lang="en-US" smtClean="0"/>
              <a:pPr/>
              <a:t>12/11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05E26D1-1274-47BB-A1DA-3B76A596BD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685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3955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758682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26052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15937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558718" y="191824"/>
            <a:ext cx="5953842" cy="27699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tIns="0" bIns="0" anchor="ctr" anchorCtr="1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rgbClr val="333399"/>
                </a:solidFill>
              </a:rPr>
              <a:t>ENGR 2011 – Engineering Analysis and Application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NGR 2011: Lecture 4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519529" y="189885"/>
            <a:ext cx="4423532" cy="27699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tIns="0" bIns="0" anchor="ctr" anchorCtr="1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rgbClr val="333399"/>
                </a:solidFill>
              </a:rPr>
              <a:t>UNVS 0822 – </a:t>
            </a:r>
            <a:r>
              <a:rPr lang="en-US" sz="1800" b="1">
                <a:solidFill>
                  <a:srgbClr val="333399"/>
                </a:solidFill>
              </a:rPr>
              <a:t>Demystifying Technology</a:t>
            </a:r>
            <a:endParaRPr lang="en-US" sz="18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3397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3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NGR 2011: Lecture 4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281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1763697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NGR 2011: Lecture 4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783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eksforgeeks.org/neural-networks-a-beginners-guid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tiff"/><Relationship Id="rId4" Type="http://schemas.openxmlformats.org/officeDocument/2006/relationships/hyperlink" Target="https://towardsdatascience.com/linear-algebra-explained-in-the-context-of-deep-learning-8fcb8fca1494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://www.asimovinstitute.org/neural-network-zoo/" TargetMode="Externa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NUL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37962" y="674915"/>
            <a:ext cx="8225038" cy="57585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fontAlgn="auto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tabLst>
                <a:tab pos="5024438" algn="l"/>
              </a:tabLst>
              <a:defRPr/>
            </a:pPr>
            <a:r>
              <a:rPr lang="en-US" sz="1800" b="1" dirty="0">
                <a:solidFill>
                  <a:schemeClr val="accent1"/>
                </a:solidFill>
              </a:rPr>
              <a:t>Lecture 41: </a:t>
            </a:r>
            <a:r>
              <a:rPr lang="en-US" sz="1800" b="1" dirty="0">
                <a:solidFill>
                  <a:schemeClr val="bg1"/>
                </a:solidFill>
                <a:latin typeface="+mn-lt"/>
              </a:rPr>
              <a:t>Introduction to Neural Networks and Machine Learning</a:t>
            </a:r>
          </a:p>
          <a:p>
            <a:pPr marL="176213" indent="-176213" fontAlgn="auto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tabLst>
                <a:tab pos="5024438" algn="l"/>
              </a:tabLst>
              <a:defRPr/>
            </a:pPr>
            <a:r>
              <a:rPr lang="en-US" sz="1800" b="1" dirty="0">
                <a:solidFill>
                  <a:schemeClr val="accent1"/>
                </a:solidFill>
                <a:latin typeface="+mn-lt"/>
              </a:rPr>
              <a:t>Textbook:</a:t>
            </a:r>
            <a:r>
              <a:rPr lang="en-US" sz="1800" b="1" dirty="0">
                <a:solidFill>
                  <a:schemeClr val="bg1"/>
                </a:solidFill>
                <a:latin typeface="+mn-lt"/>
              </a:rPr>
              <a:t> Notes</a:t>
            </a:r>
          </a:p>
          <a:p>
            <a:pPr marL="176213" indent="-176213" fontAlgn="auto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chemeClr val="accent1"/>
                </a:solidFill>
                <a:latin typeface="+mn-lt"/>
              </a:rPr>
              <a:t>Key Concepts:</a:t>
            </a:r>
          </a:p>
          <a:p>
            <a:pPr marL="346075" indent="-173038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290763" algn="l"/>
                <a:tab pos="4113213" algn="l"/>
              </a:tabLst>
              <a:defRPr/>
            </a:pPr>
            <a:r>
              <a:rPr lang="en-US" sz="1400" b="1" dirty="0">
                <a:solidFill>
                  <a:schemeClr val="tx2"/>
                </a:solidFill>
              </a:rPr>
              <a:t>A neural network is simply a functional mapping </a:t>
            </a:r>
            <a:br>
              <a:rPr lang="en-US" sz="1400" b="1" dirty="0">
                <a:solidFill>
                  <a:schemeClr val="tx2"/>
                </a:solidFill>
              </a:rPr>
            </a:br>
            <a:r>
              <a:rPr lang="en-US" sz="1400" b="1" dirty="0">
                <a:solidFill>
                  <a:schemeClr val="tx2"/>
                </a:solidFill>
              </a:rPr>
              <a:t>of inputs (features) to outputs (labels).</a:t>
            </a:r>
          </a:p>
          <a:p>
            <a:pPr marL="346075" indent="-173038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290763" algn="l"/>
                <a:tab pos="4113213" algn="l"/>
              </a:tabLst>
              <a:defRPr/>
            </a:pPr>
            <a:r>
              <a:rPr lang="en-US" sz="1400" b="1" dirty="0">
                <a:solidFill>
                  <a:schemeClr val="tx2"/>
                </a:solidFill>
              </a:rPr>
              <a:t>Neural networks can learn nonlinear mappings.</a:t>
            </a:r>
          </a:p>
          <a:p>
            <a:pPr marL="346075" indent="-173038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290763" algn="l"/>
                <a:tab pos="4113213" algn="l"/>
              </a:tabLst>
              <a:defRPr/>
            </a:pPr>
            <a:r>
              <a:rPr lang="en-US" sz="1400" b="1" dirty="0">
                <a:solidFill>
                  <a:schemeClr val="tx2"/>
                </a:solidFill>
              </a:rPr>
              <a:t>Backpropagation is used to train a network.</a:t>
            </a:r>
          </a:p>
          <a:p>
            <a:pPr marL="346075" indent="-173038" fontAlgn="auto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  <a:tabLst>
                <a:tab pos="2290763" algn="l"/>
                <a:tab pos="4113213" algn="l"/>
              </a:tabLst>
              <a:defRPr/>
            </a:pPr>
            <a:r>
              <a:rPr lang="en-US" sz="1400" b="1" dirty="0">
                <a:solidFill>
                  <a:schemeClr val="tx2"/>
                </a:solidFill>
              </a:rPr>
              <a:t>Matrix vector operations play a key role.</a:t>
            </a:r>
          </a:p>
          <a:p>
            <a:pPr marL="176213" indent="-176213" fontAlgn="auto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2290763" algn="l"/>
                <a:tab pos="4113213" algn="l"/>
              </a:tabLst>
              <a:defRPr/>
            </a:pPr>
            <a:r>
              <a:rPr lang="en-US" sz="1800" b="1" dirty="0">
                <a:solidFill>
                  <a:schemeClr val="accent1"/>
                </a:solidFill>
                <a:latin typeface="+mn-lt"/>
              </a:rPr>
              <a:t>Relevant Web Pages:</a:t>
            </a:r>
          </a:p>
          <a:p>
            <a:pPr marL="346075" marR="0" lvl="0" indent="-173038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>
                <a:tab pos="2290763" algn="l"/>
                <a:tab pos="4113213" algn="l"/>
              </a:tabLst>
              <a:defRPr/>
            </a:pPr>
            <a:r>
              <a:rPr lang="en-US" sz="1400" b="1" dirty="0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eural Networks: A Beginner's Guide</a:t>
            </a:r>
            <a:endParaRPr lang="en-US" sz="1400" b="1" dirty="0">
              <a:solidFill>
                <a:schemeClr val="tx2"/>
              </a:solidFill>
            </a:endParaRPr>
          </a:p>
          <a:p>
            <a:pPr marL="346075" marR="0" lvl="0" indent="-173038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Char char="•"/>
              <a:tabLst>
                <a:tab pos="2290763" algn="l"/>
                <a:tab pos="4113213" algn="l"/>
              </a:tabLst>
              <a:defRPr/>
            </a:pPr>
            <a:r>
              <a:rPr lang="en-US" sz="1400" b="1" dirty="0">
                <a:solidFill>
                  <a:schemeClr val="tx2"/>
                </a:solidFill>
                <a:hlinkClick r:id="rId4"/>
              </a:rPr>
              <a:t>Linear Algebra and Deep Learning</a:t>
            </a:r>
            <a:endParaRPr lang="en-US" sz="1400" b="1" dirty="0">
              <a:solidFill>
                <a:schemeClr val="tx2"/>
              </a:solidFill>
            </a:endParaRPr>
          </a:p>
          <a:p>
            <a:pPr marL="176213" indent="-176213" fontAlgn="auto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>
                <a:tab pos="2290763" algn="l"/>
                <a:tab pos="4113213" algn="l"/>
              </a:tabLst>
              <a:defRPr/>
            </a:pPr>
            <a:r>
              <a:rPr lang="en-US" sz="1800" b="1" dirty="0">
                <a:solidFill>
                  <a:schemeClr val="accent1"/>
                </a:solidFill>
                <a:latin typeface="+mn-lt"/>
              </a:rPr>
              <a:t>Next Steps: </a:t>
            </a:r>
          </a:p>
          <a:p>
            <a:pPr marL="177800" fontAlgn="auto">
              <a:spcBef>
                <a:spcPts val="0"/>
              </a:spcBef>
              <a:spcAft>
                <a:spcPts val="600"/>
              </a:spcAft>
              <a:tabLst>
                <a:tab pos="2290763" algn="l"/>
                <a:tab pos="4113213" algn="l"/>
              </a:tabLst>
              <a:defRPr/>
            </a:pPr>
            <a:r>
              <a:rPr lang="en-US" sz="1400" b="1" dirty="0">
                <a:solidFill>
                  <a:schemeClr val="tx2"/>
                </a:solidFill>
                <a:latin typeface="+mn-lt"/>
              </a:rPr>
              <a:t>How do I survive the final exam?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507B8C0-FD94-6198-3259-FCCE6A8799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4628" y="1524603"/>
            <a:ext cx="2431410" cy="17682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C24B623-7D4E-B1F2-A172-D42912416C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481" y="4142589"/>
            <a:ext cx="4011475" cy="21356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re Are Many Types Of Neural Networks</a:t>
            </a:r>
          </a:p>
        </p:txBody>
      </p:sp>
      <p:pic>
        <p:nvPicPr>
          <p:cNvPr id="5" name="Picture 4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" y="730826"/>
            <a:ext cx="8595360" cy="5474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1763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eedforward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Network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three-layer neural network consists of an input layer, a hidden layer and an output layer interconnected by modifiable weights represented by links between lay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bias term that is connected to all units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is simple network can solve the exclusive-OR problem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hidden and output units from the linear weighted sum of their inputs and perform a simple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reshold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+1 if the inputs are greater than zero, -1 otherwise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fini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single “bias unit” is connected to each unit other than the input units.</a:t>
            </a:r>
          </a:p>
          <a:p>
            <a:pPr marL="165100" marR="0" lvl="0" indent="-1651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t activation:</a:t>
            </a:r>
          </a:p>
          <a:p>
            <a:pPr marL="165100" marR="0" lvl="0" indent="-1651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 the subscrip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dexes units in the input layer,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the hidden;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i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notes the input-to-hidden layer weights at the hidden uni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165100" marR="0" lvl="0" indent="-1651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ach hidden unit emits an output that is a nonlinear function of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ts activation: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 f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t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</a:p>
          <a:p>
            <a:pPr marL="165100" marR="0" lvl="0" indent="-1651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marR="0" lvl="0" indent="-1651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ach output unit similarly computes its net activation based on the hidden unit signals as:</a:t>
            </a:r>
          </a:p>
          <a:p>
            <a:pPr marL="165100" marR="0" lvl="0" indent="-165100" algn="l" defTabSz="914400" rtl="0" eaLnBrk="1" fontAlgn="base" latinLnBrk="0" hangingPunct="1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 the subscript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dexes units in the output layer and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notes the number of hidden units.</a:t>
            </a:r>
          </a:p>
          <a:p>
            <a:pPr marL="165100" marR="0" lvl="0" indent="-165100" algn="l" defTabSz="914400" rtl="0" eaLnBrk="1" fontAlgn="base" latinLnBrk="0" hangingPunct="1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ill represent the output for systems with more than one output node. An output unit computes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f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t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.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571320" progId="Equation.3">
                  <p:embed/>
                </p:oleObj>
              </mc:Choice>
              <mc:Fallback>
                <p:oleObj name="Equation" r:id="rId2" imgW="3352680" imgH="571320" progId="Equation.3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609480" progId="Equation.DSMT4">
                  <p:embed/>
                </p:oleObj>
              </mc:Choice>
              <mc:Fallback>
                <p:oleObj name="Equation" r:id="rId4" imgW="3555720" imgH="609480" progId="Equation.DSMT4">
                  <p:embed/>
                  <p:pic>
                    <p:nvPicPr>
                      <p:cNvPr id="22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putation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hidden unit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putes the boundary:</a:t>
            </a:r>
          </a:p>
          <a:p>
            <a:pPr marL="165100" marR="0" lvl="2" indent="-1651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≥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0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y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= +1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2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+ x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+ 0.5 = 0</a:t>
            </a:r>
          </a:p>
          <a:p>
            <a:pPr marL="165100" marR="0" lvl="2" indent="-1651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&lt; 0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y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= -1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hidden unit y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putes the boundary:</a:t>
            </a:r>
          </a:p>
          <a:p>
            <a:pPr marL="165100" marR="0" lvl="2" indent="-1651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≥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0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y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= +1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2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+ x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1.5 = 0</a:t>
            </a:r>
          </a:p>
          <a:p>
            <a:pPr marL="165100" marR="0" lvl="2" indent="-1651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&lt; 0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y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= -1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The final output unit emits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z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= +1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iff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y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= +1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y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= +1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425" algn="l"/>
                <a:tab pos="465138" algn="l"/>
              </a:tabLst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		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z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k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= y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and no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y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425" algn="l"/>
                <a:tab pos="465138" algn="l"/>
              </a:tabLst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			= (x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or x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)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and no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(x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and x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2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) 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5425" algn="l"/>
                <a:tab pos="465138" algn="l"/>
              </a:tabLst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			= x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1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XOR x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2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eneral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eedforward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peration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227013" y="589937"/>
            <a:ext cx="8488362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utput unit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72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idden units enable us to express more complicated nonlinear functions and thus extend the classifica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activation function does not have to be a sign function, it is often required to be continuous and differentiabl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assume for now that all activation functions to be identical.</a:t>
            </a:r>
          </a:p>
          <a:p>
            <a:pPr marL="165100" marR="0" lvl="0" indent="-1651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n every decision be implemented by a three-layer network?</a:t>
            </a:r>
          </a:p>
          <a:p>
            <a:pPr marL="165100" marR="0" lvl="0" indent="-1651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es (due to A.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olmogorov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: “Any continuous function from input to output can be implemented in a three-layer net, given sufficient number of hidden units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proper nonlinearities, and weights.”</a:t>
            </a:r>
          </a:p>
          <a:p>
            <a:pPr marL="165100" marR="0" lvl="0" indent="-165100" algn="l" defTabSz="914400" rtl="0" eaLnBrk="1" fontAlgn="base" latinLnBrk="0" hangingPunct="1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for properly chosen functions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δ</a:t>
            </a:r>
            <a:r>
              <a:rPr kumimoji="0" lang="en-US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j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and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β</a:t>
            </a:r>
            <a:r>
              <a:rPr kumimoji="0" lang="en-US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ij</a:t>
            </a:r>
            <a:endParaRPr kumimoji="0" lang="en-US" sz="1800" b="1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54680" imgH="647640" progId="Equation.3">
                  <p:embed/>
                </p:oleObj>
              </mc:Choice>
              <mc:Fallback>
                <p:oleObj name="Equation" r:id="rId3" imgW="5854680" imgH="647640" progId="Equation.3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360" imgH="596880" progId="Equation.DSMT4">
                  <p:embed/>
                </p:oleObj>
              </mc:Choice>
              <mc:Fallback>
                <p:oleObj name="Equation" r:id="rId5" imgW="4419360" imgH="59688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eneral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eedforward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peration (Cont.)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ach of th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n+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hidden units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δ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j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takes as input a sum of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nonlinear functions, one for each input featur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x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Each hidden unit emits a nonlinear function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δ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j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of its total inpu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The output unit emits the sum of the contributions of the hidden unit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Unfortunately: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Kolmogorov’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ckpropagatio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892034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y function from input to output can be implemented as a three-layer neural network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ur goal now is to set the interconnection weights based on the training patterns and the desired output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a three-layer network, it is a straightforward matter to understand how the output, and thus the error, depend on the hidden-to-output layer weight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power of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ckpropagatio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that it enables us to compute an effective error for each hidden unit, and thus derive a learning rule for the input-to-hidden weights, this is known as “the credit assignment problem.”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tworks have two modes of operation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9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eedforwar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consists of presenting a pattern to the input units and passing (or feeding) the signals through the network in order to get outputs units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9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arning: Supervised learning consists of presenting an input pattern and modifying the network parameters (weights) to reduce distances between the computed output and the desired output.</a:t>
            </a:r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ckpropagatio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twork Learning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be th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-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arget (or desired) output an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be th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-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omputed output with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 = 1, …, c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d w represents all the weights of the network.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ining error: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ckpropagatio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learning rule is based on gradient descent:</a:t>
            </a:r>
          </a:p>
          <a:p>
            <a:pPr marL="344488" marR="0" lvl="1" indent="-179388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weights are initialized with pseudo-random values and are changed in a direction that will reduce the error:</a:t>
            </a:r>
          </a:p>
          <a:p>
            <a:pPr marL="344488" marR="0" lvl="1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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marR="0" lvl="1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The weight are updated using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m +1) =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m) +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Δ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(m)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rror on the hidden–to-output weights: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 the sensitivity of unit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s defined as: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and describes how the overall error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anges with the activation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f the unit’s net: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</a:t>
            </a:r>
          </a:p>
          <a:p>
            <a:pPr marL="344488" marR="0" lvl="1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71320" progId="Equation.3">
                  <p:embed/>
                </p:oleObj>
              </mc:Choice>
              <mc:Fallback>
                <p:oleObj name="Equation" r:id="rId2" imgW="3022560" imgH="571320" progId="Equation.3">
                  <p:embed/>
                  <p:pic>
                    <p:nvPicPr>
                      <p:cNvPr id="348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558720" progId="Equation.3">
                  <p:embed/>
                </p:oleObj>
              </mc:Choice>
              <mc:Fallback>
                <p:oleObj name="Equation" r:id="rId4" imgW="1180800" imgH="558720" progId="Equation.3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634680" progId="Equation.3">
                  <p:embed/>
                </p:oleObj>
              </mc:Choice>
              <mc:Fallback>
                <p:oleObj name="Equation" r:id="rId6" imgW="2933640" imgH="634680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609480" progId="Equation.3">
                  <p:embed/>
                </p:oleObj>
              </mc:Choice>
              <mc:Fallback>
                <p:oleObj name="Equation" r:id="rId8" imgW="1168200" imgH="609480" progId="Equation.3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28920" imgH="609480" progId="Equation.DSMT4">
                  <p:embed/>
                </p:oleObj>
              </mc:Choice>
              <mc:Fallback>
                <p:oleObj name="Equation" r:id="rId10" imgW="4228920" imgH="609480" progId="Equation.DSMT4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marR="0" lvl="1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nc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t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y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ts val="36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refore, the weight update (or learning rule) for the hidden-to-output weights is: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Δw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kj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=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ηδ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k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y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j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=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η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t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k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–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z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k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) f’ 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net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k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)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y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j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Symbol" pitchFamily="18" charset="2"/>
            </a:endParaRPr>
          </a:p>
          <a:p>
            <a:pPr marL="165100" marR="0" lvl="1" indent="-1651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Symbol" pitchFamily="18" charset="2"/>
            </a:endParaRP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error on the input-to-hidden units is: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ts val="36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first term is given by: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ts val="84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define the sensitivity for a hidden unit: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ich demonstrates that “the sensitivity at a hidden unit is simply the sum of the individual sensitivities at the output units weighted by the hidden-to-output weights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j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; all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ultiple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by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’(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t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.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”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learning rule for the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put-to-hidden weights is:</a:t>
            </a: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ts val="36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634680" progId="Equation.3">
                  <p:embed/>
                </p:oleObj>
              </mc:Choice>
              <mc:Fallback>
                <p:oleObj name="Equation" r:id="rId2" imgW="1002960" imgH="634680" progId="Equation.3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672840" progId="Equation.3">
                  <p:embed/>
                </p:oleObj>
              </mc:Choice>
              <mc:Fallback>
                <p:oleObj name="Equation" r:id="rId4" imgW="2222280" imgH="672840" progId="Equation.3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57800" imgH="1358640" progId="Equation.3">
                  <p:embed/>
                </p:oleObj>
              </mc:Choice>
              <mc:Fallback>
                <p:oleObj name="Equation" r:id="rId6" imgW="5257800" imgH="1358640" progId="Equation.3">
                  <p:embed/>
                  <p:pic>
                    <p:nvPicPr>
                      <p:cNvPr id="378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571320" progId="Equation.3">
                  <p:embed/>
                </p:oleObj>
              </mc:Choice>
              <mc:Fallback>
                <p:oleObj name="Equation" r:id="rId8" imgW="1981080" imgH="571320" progId="Equation.3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25600" imgH="634680" progId="Equation.DSMT4">
                  <p:embed/>
                </p:oleObj>
              </mc:Choice>
              <mc:Fallback>
                <p:oleObj name="Equation" r:id="rId10" imgW="3225600" imgH="634680" progId="Equation.DSMT4">
                  <p:embed/>
                  <p:pic>
                    <p:nvPicPr>
                      <p:cNvPr id="378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at Is A Function?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29993" y="3542666"/>
            <a:ext cx="4090316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80975" marR="0" lvl="0" indent="-1682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ow do we estimate the equation of a line from two points?</a:t>
            </a:r>
          </a:p>
          <a:p>
            <a:pPr marL="571500" marR="0" lvl="1" indent="-3349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charset="2"/>
              <a:buChar char="q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 = slope = (y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y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/ (x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x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</a:p>
          <a:p>
            <a:pPr marL="571500" marR="0" lvl="1" indent="-3349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charset="2"/>
              <a:buChar char="q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 = y intercept:</a:t>
            </a:r>
          </a:p>
          <a:p>
            <a:pPr marL="808038" marR="0" lvl="1" indent="-2365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m(x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+ b</a:t>
            </a:r>
          </a:p>
          <a:p>
            <a:pPr marL="808038" marR="0" lvl="1" indent="-2365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 = y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m(x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</a:p>
          <a:p>
            <a:pPr marL="571500" marR="0" lvl="1" indent="-3349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charset="2"/>
              <a:buChar char="q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eck:</a:t>
            </a:r>
          </a:p>
          <a:p>
            <a:pPr marL="808038" marR="0" lvl="1" indent="-2365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 = y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m(x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36539" y="589937"/>
            <a:ext cx="3491400" cy="2580374"/>
            <a:chOff x="236539" y="589937"/>
            <a:chExt cx="3491400" cy="2580374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236539" y="589937"/>
              <a:ext cx="34914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marL="180975" marR="0" lvl="0" indent="-168275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Equation of a line: y = mx + b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9245" y="1082696"/>
              <a:ext cx="2506662" cy="208761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1" name="Group 20"/>
          <p:cNvGrpSpPr/>
          <p:nvPr/>
        </p:nvGrpSpPr>
        <p:grpSpPr>
          <a:xfrm>
            <a:off x="4479393" y="589997"/>
            <a:ext cx="4590755" cy="2580314"/>
            <a:chOff x="4479393" y="589997"/>
            <a:chExt cx="4590755" cy="258031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48432" y="1082696"/>
              <a:ext cx="3032202" cy="208761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4479393" y="589997"/>
              <a:ext cx="459075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marL="180975" marR="0" lvl="0" indent="-168275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Equation of a parabola: y = ax</a:t>
              </a:r>
              <a:r>
                <a:rPr kumimoji="0" lang="en-US" sz="1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+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bx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+ c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465453" y="3570802"/>
            <a:ext cx="4427824" cy="3043753"/>
            <a:chOff x="4465453" y="3570802"/>
            <a:chExt cx="4427824" cy="3043753"/>
          </a:xfrm>
        </p:grpSpPr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4465453" y="3570802"/>
              <a:ext cx="4427824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marL="180975" marR="0" lvl="0" indent="-168275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How do we estimate the equation of a line from three points or more (hint: mean square error or regression?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21439" y="4526940"/>
              <a:ext cx="2506662" cy="208761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" name="Oval 5"/>
            <p:cNvSpPr/>
            <p:nvPr/>
          </p:nvSpPr>
          <p:spPr>
            <a:xfrm>
              <a:off x="6020971" y="4987006"/>
              <a:ext cx="91440" cy="9144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6453033" y="5078446"/>
              <a:ext cx="91440" cy="9144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6673093" y="5479307"/>
              <a:ext cx="91440" cy="9144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7239232" y="5480450"/>
              <a:ext cx="91440" cy="9144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39721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marR="0" lvl="1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arting with a pseudo-random weight configuration, the stochastic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ckpropagation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lgorithm can be written as: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itialize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en-US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;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criterion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θ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,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η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, m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			do m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			    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x</a:t>
            </a:r>
            <a:r>
              <a:rPr kumimoji="0" lang="en-US" sz="1800" b="0" i="0" u="none" strike="noStrike" kern="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			    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w</a:t>
            </a:r>
            <a:r>
              <a:rPr kumimoji="0" lang="en-US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j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w</a:t>
            </a:r>
            <a:r>
              <a:rPr kumimoji="0" lang="en-US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j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+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ηδ</a:t>
            </a:r>
            <a:r>
              <a:rPr kumimoji="0" lang="en-US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j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x</a:t>
            </a:r>
            <a:r>
              <a:rPr kumimoji="0" lang="en-US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;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w</a:t>
            </a:r>
            <a:r>
              <a:rPr kumimoji="0" lang="en-US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kj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w</a:t>
            </a:r>
            <a:r>
              <a:rPr kumimoji="0" lang="en-US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kj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 + </a:t>
            </a:r>
            <a:r>
              <a:rPr kumimoji="0" lang="en-US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k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y</a:t>
            </a:r>
            <a:r>
              <a:rPr kumimoji="0" lang="en-US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j</a:t>
            </a:r>
            <a:endParaRPr kumimoji="0" lang="en-US" sz="18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return w</a:t>
            </a:r>
          </a:p>
          <a:p>
            <a:pPr marL="0" marR="0" lvl="1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fore training starts, the error on the training set is high; through the learning process, the error becomes smaller.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error per pattern depends on the amount of training data and the expressive power (such as the number of weights) in the network.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average error on an independent test set is always higher than on the training set, and it can decrease as well as increase.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validation set is used in order to decide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en to stop training; we do not want to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verfi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he network and decrease the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ower of the classifier generalization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mmary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ability to learn complex mappings from data can be a powerful way to predict and classify data, and can lead to a better understanding of underlying dependencie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is type of learning, however, requires iterative algorithms that are computationally expensiv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radient descent is a popular way to find good solution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neural network attempts to emulate properties observed in the human brain: a simple computational element is used that emulates the basic properties of a neuron. By combining large numbers of these nodes in various topologies, we can solve complex engineering and scientific problem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re are many types of neural networks in use today.</a:t>
            </a:r>
          </a:p>
        </p:txBody>
      </p:sp>
    </p:spTree>
    <p:extLst>
      <p:ext uri="{BB962C8B-B14F-4D97-AF65-F5344CB8AC3E}">
        <p14:creationId xmlns:p14="http://schemas.microsoft.com/office/powerpoint/2010/main" val="339544843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at Is A Functional Mapping?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36539" y="589937"/>
            <a:ext cx="4335461" cy="603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80975" marR="0" lvl="0" indent="-1682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mulating human performance can be a complicated process involving highly nonlinear functions.</a:t>
            </a:r>
          </a:p>
          <a:p>
            <a:pPr marL="180975" marR="0" lvl="0" indent="-1682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280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ample: Equal Loudness Curves</a:t>
            </a:r>
          </a:p>
          <a:p>
            <a:pPr marL="403225" marR="0" lvl="0" indent="-2222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our perception of loudness varies with frequency.</a:t>
            </a:r>
          </a:p>
          <a:p>
            <a:pPr marL="403225" marR="0" lvl="0" indent="-2222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erceived loudness also changes depending on the intensity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539" y="1970821"/>
            <a:ext cx="4388072" cy="3276427"/>
          </a:xfrm>
          <a:prstGeom prst="rect">
            <a:avLst/>
          </a:prstGeom>
        </p:spPr>
      </p:pic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4720474" y="589937"/>
            <a:ext cx="4172804" cy="345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80975" marR="0" lvl="0" indent="-1682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22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assifying data can be easy:</a:t>
            </a:r>
          </a:p>
          <a:p>
            <a:pPr marL="180975" marR="0" lvl="0" indent="-1682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ut generalization can be difficult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085" y="1058526"/>
            <a:ext cx="4144284" cy="2514667"/>
          </a:xfrm>
          <a:prstGeom prst="rect">
            <a:avLst/>
          </a:prstGeom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5730438" y="4965047"/>
            <a:ext cx="246063" cy="238125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5" name="Oval 5"/>
          <p:cNvSpPr>
            <a:spLocks noChangeArrowheads="1"/>
          </p:cNvSpPr>
          <p:nvPr/>
        </p:nvSpPr>
        <p:spPr bwMode="auto">
          <a:xfrm>
            <a:off x="6481325" y="4482447"/>
            <a:ext cx="246063" cy="238125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892238" y="4083984"/>
            <a:ext cx="3671888" cy="2613025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lIns="91429" tIns="45714" rIns="91429" bIns="45714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7" name="Oval 11"/>
          <p:cNvSpPr>
            <a:spLocks noChangeArrowheads="1"/>
          </p:cNvSpPr>
          <p:nvPr/>
        </p:nvSpPr>
        <p:spPr bwMode="auto">
          <a:xfrm>
            <a:off x="6778188" y="5049184"/>
            <a:ext cx="233362" cy="246063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8" name="Oval 12"/>
          <p:cNvSpPr>
            <a:spLocks noChangeArrowheads="1"/>
          </p:cNvSpPr>
          <p:nvPr/>
        </p:nvSpPr>
        <p:spPr bwMode="auto">
          <a:xfrm>
            <a:off x="6181288" y="5498447"/>
            <a:ext cx="233362" cy="246063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" name="Line 14"/>
          <p:cNvSpPr>
            <a:spLocks noChangeShapeType="1"/>
          </p:cNvSpPr>
          <p:nvPr/>
        </p:nvSpPr>
        <p:spPr bwMode="auto">
          <a:xfrm>
            <a:off x="5709800" y="4271309"/>
            <a:ext cx="1858963" cy="223837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 lIns="91429" tIns="45714" rIns="91429" bIns="45714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0" name="Arc 19"/>
          <p:cNvSpPr>
            <a:spLocks noChangeAspect="1"/>
          </p:cNvSpPr>
          <p:nvPr/>
        </p:nvSpPr>
        <p:spPr bwMode="auto">
          <a:xfrm rot="707116" flipV="1">
            <a:off x="6506155" y="4346838"/>
            <a:ext cx="506413" cy="604838"/>
          </a:xfrm>
          <a:custGeom>
            <a:avLst/>
            <a:gdLst>
              <a:gd name="T0" fmla="*/ 0 w 21600"/>
              <a:gd name="T1" fmla="*/ 0 h 21600"/>
              <a:gd name="T2" fmla="*/ 475 w 21600"/>
              <a:gd name="T3" fmla="*/ 567 h 21600"/>
              <a:gd name="T4" fmla="*/ 0 w 21600"/>
              <a:gd name="T5" fmla="*/ 56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" name="Arc 20"/>
          <p:cNvSpPr>
            <a:spLocks noChangeAspect="1"/>
          </p:cNvSpPr>
          <p:nvPr/>
        </p:nvSpPr>
        <p:spPr bwMode="auto">
          <a:xfrm rot="707116" flipH="1" flipV="1">
            <a:off x="6010418" y="4243406"/>
            <a:ext cx="506413" cy="604838"/>
          </a:xfrm>
          <a:custGeom>
            <a:avLst/>
            <a:gdLst>
              <a:gd name="T0" fmla="*/ 0 w 21600"/>
              <a:gd name="T1" fmla="*/ 0 h 21600"/>
              <a:gd name="T2" fmla="*/ 475 w 21600"/>
              <a:gd name="T3" fmla="*/ 567 h 21600"/>
              <a:gd name="T4" fmla="*/ 0 w 21600"/>
              <a:gd name="T5" fmla="*/ 56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2" name="Arc 21"/>
          <p:cNvSpPr>
            <a:spLocks noChangeAspect="1"/>
          </p:cNvSpPr>
          <p:nvPr/>
        </p:nvSpPr>
        <p:spPr bwMode="auto">
          <a:xfrm rot="2624509">
            <a:off x="6111438" y="5388910"/>
            <a:ext cx="469900" cy="1101725"/>
          </a:xfrm>
          <a:custGeom>
            <a:avLst/>
            <a:gdLst>
              <a:gd name="T0" fmla="*/ 0 w 21600"/>
              <a:gd name="T1" fmla="*/ 0 h 21600"/>
              <a:gd name="T2" fmla="*/ 296 w 21600"/>
              <a:gd name="T3" fmla="*/ 694 h 21600"/>
              <a:gd name="T4" fmla="*/ 0 w 21600"/>
              <a:gd name="T5" fmla="*/ 69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3" name="Arc 22"/>
          <p:cNvSpPr>
            <a:spLocks noChangeAspect="1"/>
          </p:cNvSpPr>
          <p:nvPr/>
        </p:nvSpPr>
        <p:spPr bwMode="auto">
          <a:xfrm rot="2624509" flipH="1">
            <a:off x="5771713" y="5063472"/>
            <a:ext cx="471488" cy="1101725"/>
          </a:xfrm>
          <a:custGeom>
            <a:avLst/>
            <a:gdLst>
              <a:gd name="T0" fmla="*/ 0 w 21600"/>
              <a:gd name="T1" fmla="*/ 0 h 21600"/>
              <a:gd name="T2" fmla="*/ 297 w 21600"/>
              <a:gd name="T3" fmla="*/ 694 h 21600"/>
              <a:gd name="T4" fmla="*/ 0 w 21600"/>
              <a:gd name="T5" fmla="*/ 69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4" name="Arc 24"/>
          <p:cNvSpPr>
            <a:spLocks/>
          </p:cNvSpPr>
          <p:nvPr/>
        </p:nvSpPr>
        <p:spPr bwMode="auto">
          <a:xfrm rot="17332079">
            <a:off x="7200335" y="5084834"/>
            <a:ext cx="558800" cy="725488"/>
          </a:xfrm>
          <a:custGeom>
            <a:avLst/>
            <a:gdLst>
              <a:gd name="T0" fmla="*/ 0 w 21600"/>
              <a:gd name="T1" fmla="*/ 0 h 21600"/>
              <a:gd name="T2" fmla="*/ 475 w 21600"/>
              <a:gd name="T3" fmla="*/ 567 h 21600"/>
              <a:gd name="T4" fmla="*/ 0 w 21600"/>
              <a:gd name="T5" fmla="*/ 56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5" name="Arc 25"/>
          <p:cNvSpPr>
            <a:spLocks/>
          </p:cNvSpPr>
          <p:nvPr/>
        </p:nvSpPr>
        <p:spPr bwMode="auto">
          <a:xfrm rot="17332079" flipH="1">
            <a:off x="7019625" y="5613608"/>
            <a:ext cx="558800" cy="725488"/>
          </a:xfrm>
          <a:custGeom>
            <a:avLst/>
            <a:gdLst>
              <a:gd name="T0" fmla="*/ 0 w 21600"/>
              <a:gd name="T1" fmla="*/ 0 h 21600"/>
              <a:gd name="T2" fmla="*/ 475 w 21600"/>
              <a:gd name="T3" fmla="*/ 567 h 21600"/>
              <a:gd name="T4" fmla="*/ 0 w 21600"/>
              <a:gd name="T5" fmla="*/ 56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6" name="Oval 28"/>
          <p:cNvSpPr>
            <a:spLocks noChangeArrowheads="1"/>
          </p:cNvSpPr>
          <p:nvPr/>
        </p:nvSpPr>
        <p:spPr bwMode="auto">
          <a:xfrm>
            <a:off x="6754375" y="6109635"/>
            <a:ext cx="233363" cy="246063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7" name="Oval 29"/>
          <p:cNvSpPr>
            <a:spLocks noChangeArrowheads="1"/>
          </p:cNvSpPr>
          <p:nvPr/>
        </p:nvSpPr>
        <p:spPr bwMode="auto">
          <a:xfrm>
            <a:off x="7298888" y="5638147"/>
            <a:ext cx="233363" cy="246063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807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49" grpId="1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ow Do We Minimize An Objective Function?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7013" y="656219"/>
            <a:ext cx="8666264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360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st modern learning algorithms use a variant of gradient descent in which we iteratively search for a maximum (or minimum) in a function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algorithmic details vary from implementation to implementation, but most approaches are based on derivatives (slopes)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10286" t="1883" r="10482" b="24982"/>
          <a:stretch/>
        </p:blipFill>
        <p:spPr>
          <a:xfrm>
            <a:off x="714843" y="1389009"/>
            <a:ext cx="7690603" cy="420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72747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deal Search Spaces Are Convex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7013" y="656219"/>
            <a:ext cx="5174981" cy="315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 the search space for a solution is convex, gradient descent or hill-climbing will find an optimal solu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is is one reason solutions that minimize the mean square error are popula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owever, real world problems involve optimization in very high dimensional spaces that are extremely complex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 simplify things, we often try to “regularize” the problem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8676"/>
          <a:stretch/>
        </p:blipFill>
        <p:spPr>
          <a:xfrm>
            <a:off x="5807177" y="656219"/>
            <a:ext cx="3086100" cy="31547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58" y="4340356"/>
            <a:ext cx="8000884" cy="2018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592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3155"/>
          <p:cNvSpPr>
            <a:spLocks noChangeArrowheads="1"/>
          </p:cNvSpPr>
          <p:nvPr/>
        </p:nvSpPr>
        <p:spPr bwMode="auto">
          <a:xfrm>
            <a:off x="187531" y="691728"/>
            <a:ext cx="8645525" cy="2265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tificial neural networks (ANNs) are algorithms modeled after how the human brain operates.</a:t>
            </a: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Ns today perform a number of functions including feature extraction, signal modeling and language or domain modeling.</a:t>
            </a:r>
          </a:p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ural networks are comprised of nodes, which combine the inputs from the data with a set of coefficients or weights and determine whether the signal will progress further through the network.</a:t>
            </a:r>
          </a:p>
        </p:txBody>
      </p:sp>
      <p:sp>
        <p:nvSpPr>
          <p:cNvPr id="80899" name="Rectangle 3075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ural Network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815" y="3222257"/>
            <a:ext cx="7294369" cy="2995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9877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231775" y="663591"/>
            <a:ext cx="8645525" cy="557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marR="0" lvl="0" indent="-1762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Char char="•"/>
              <a:tabLst/>
              <a:defRPr/>
            </a:pP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des in Neural Netwo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155"/>
              <p:cNvSpPr>
                <a:spLocks noChangeArrowheads="1"/>
              </p:cNvSpPr>
              <p:nvPr/>
            </p:nvSpPr>
            <p:spPr bwMode="auto">
              <a:xfrm>
                <a:off x="187531" y="691727"/>
                <a:ext cx="8645525" cy="19605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marR="0" lvl="0" indent="-176213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5000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he products between the inpu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and the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l-GR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ω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are summed in the node and the result is passed to the node’s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ctivation function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which determines whether the node will fire. </a:t>
                </a:r>
              </a:p>
              <a:p>
                <a:pPr marL="176213" marR="0" lvl="0" indent="-176213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5000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Perceptrons are the most fundamental and simplest models of neurons. </a:t>
                </a:r>
              </a:p>
            </p:txBody>
          </p:sp>
        </mc:Choice>
        <mc:Fallback xmlns="">
          <p:sp>
            <p:nvSpPr>
              <p:cNvPr id="6" name="Rectangle 31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531" y="691727"/>
                <a:ext cx="8645525" cy="1960529"/>
              </a:xfrm>
              <a:prstGeom prst="rect">
                <a:avLst/>
              </a:prstGeom>
              <a:blipFill>
                <a:blip r:embed="rId2"/>
                <a:stretch>
                  <a:fillRect l="-1551" t="-403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4232104" y="2889366"/>
            <a:ext cx="4386169" cy="3790776"/>
            <a:chOff x="3921008" y="1678731"/>
            <a:chExt cx="4167871" cy="362045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21008" y="2478156"/>
              <a:ext cx="3900220" cy="2021604"/>
            </a:xfrm>
            <a:prstGeom prst="rect">
              <a:avLst/>
            </a:prstGeom>
          </p:spPr>
        </p:pic>
        <p:sp>
          <p:nvSpPr>
            <p:cNvPr id="3" name="Oval 2"/>
            <p:cNvSpPr/>
            <p:nvPr/>
          </p:nvSpPr>
          <p:spPr>
            <a:xfrm>
              <a:off x="4468427" y="1678731"/>
              <a:ext cx="3620452" cy="3620452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013" y="2392543"/>
            <a:ext cx="3660224" cy="2529653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2451370" y="3579779"/>
            <a:ext cx="1780734" cy="953310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3155"/>
          <p:cNvSpPr>
            <a:spLocks noChangeArrowheads="1"/>
          </p:cNvSpPr>
          <p:nvPr/>
        </p:nvSpPr>
        <p:spPr bwMode="auto">
          <a:xfrm>
            <a:off x="5986446" y="2543498"/>
            <a:ext cx="1742731" cy="428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de Diagram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7640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4389" name="Rectangle 5"/>
              <p:cNvSpPr>
                <a:spLocks noChangeArrowheads="1"/>
              </p:cNvSpPr>
              <p:nvPr/>
            </p:nvSpPr>
            <p:spPr bwMode="auto">
              <a:xfrm>
                <a:off x="187531" y="635454"/>
                <a:ext cx="8645525" cy="3939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marR="0" lvl="0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5000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Perceptrons are very simple. They take several binary inputs and generate a single binary output.</a:t>
                </a:r>
              </a:p>
              <a:p>
                <a:pPr marL="228600" marR="0" lvl="0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5000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Given a set of inpu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and a set of corresponding weigh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l-GR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ω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l-GR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ω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el-GR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ω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he neuron’s output is given by: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50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𝒐𝒖𝒕𝒑𝒖𝒕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sz="18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sz="18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𝐢𝐟</m:t>
                              </m:r>
                              <m:r>
                                <a:rPr kumimoji="0" lang="en-US" sz="18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nary>
                                <m:naryPr>
                                  <m:chr m:val="∑"/>
                                  <m:limLoc m:val="subSup"/>
                                  <m:supHide m:val="on"/>
                                  <m:ctrlPr>
                                    <a:rPr kumimoji="0" lang="en-US" sz="18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9"/>
                                    </m:rPr>
                                    <a:rPr kumimoji="0" lang="en-US" sz="18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𝒋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kumimoji="0" lang="en-US" sz="1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l-GR" sz="1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kumimoji="0" lang="en-US" sz="18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𝒋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kumimoji="0" lang="en-US" sz="18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8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kumimoji="0" lang="en-US" sz="18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𝒋</m:t>
                                      </m:r>
                                    </m:sub>
                                  </m:sSub>
                                  <m:r>
                                    <a:rPr kumimoji="0" lang="en-US" sz="18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≤</m:t>
                                  </m:r>
                                  <m:r>
                                    <a:rPr kumimoji="0" lang="en-US" sz="18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𝒕𝒉𝒓𝒆𝒔𝒉𝒐𝒍𝒅</m:t>
                                  </m:r>
                                </m:e>
                              </m:nary>
                            </m:e>
                            <m:e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sz="1800" b="1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𝐢𝐟</m:t>
                              </m:r>
                              <m:r>
                                <a:rPr kumimoji="0" lang="en-US" sz="18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nary>
                                <m:naryPr>
                                  <m:chr m:val="∑"/>
                                  <m:limLoc m:val="subSup"/>
                                  <m:supHide m:val="on"/>
                                  <m:ctrlP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9"/>
                                    </m:rP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𝒋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kumimoji="0" lang="en-US" sz="1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l-GR" sz="1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kumimoji="0" lang="en-US" sz="1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𝒋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kumimoji="0" lang="en-US" sz="1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kumimoji="0" lang="en-US" sz="18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𝒋</m:t>
                                      </m:r>
                                    </m:sub>
                                  </m:sSub>
                                  <m:r>
                                    <a:rPr kumimoji="0" lang="en-US" sz="18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&gt;</m:t>
                                  </m:r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𝒕𝒉𝒓𝒆𝒔𝒉𝒐𝒍𝒅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500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o simplify,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𝝎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can be seen as vectors and the threshold is presented as a bias </a:t>
                </a:r>
                <a:r>
                  <a:rPr kumimoji="0" lang="en-US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b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where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𝒊𝒂𝒔</m:t>
                    </m:r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≡−</m:t>
                    </m:r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𝒕𝒉𝒓𝒆𝒔𝒉𝒐𝒍𝒅</m:t>
                    </m:r>
                  </m:oMath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500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438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531" y="635454"/>
                <a:ext cx="8645525" cy="3939168"/>
              </a:xfrm>
              <a:prstGeom prst="rect">
                <a:avLst/>
              </a:prstGeom>
              <a:blipFill rotWithShape="0">
                <a:blip r:embed="rId2"/>
                <a:stretch>
                  <a:fillRect l="-1551" t="-2012" r="-70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erceptron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510293" y="4388282"/>
            <a:ext cx="3501957" cy="1634584"/>
            <a:chOff x="2003568" y="2754209"/>
            <a:chExt cx="4051391" cy="1976883"/>
          </a:xfrm>
        </p:grpSpPr>
        <p:grpSp>
          <p:nvGrpSpPr>
            <p:cNvPr id="47" name="Group 46"/>
            <p:cNvGrpSpPr/>
            <p:nvPr/>
          </p:nvGrpSpPr>
          <p:grpSpPr>
            <a:xfrm>
              <a:off x="2003568" y="2826444"/>
              <a:ext cx="4051391" cy="1904648"/>
              <a:chOff x="1563080" y="3536731"/>
              <a:chExt cx="4051391" cy="1904648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3411165" y="3993206"/>
                <a:ext cx="1190017" cy="1190017"/>
              </a:xfrm>
              <a:prstGeom prst="ellipse">
                <a:avLst/>
              </a:prstGeom>
              <a:noFill/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cxnSp>
            <p:nvCxnSpPr>
              <p:cNvPr id="33" name="Straight Arrow Connector 32"/>
              <p:cNvCxnSpPr/>
              <p:nvPr/>
            </p:nvCxnSpPr>
            <p:spPr>
              <a:xfrm>
                <a:off x="2010882" y="4591454"/>
                <a:ext cx="1384076" cy="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601182" y="4588210"/>
                <a:ext cx="603116" cy="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1927702" y="3831078"/>
                <a:ext cx="1496440" cy="533397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flipV="1">
                <a:off x="1950728" y="4802220"/>
                <a:ext cx="1473414" cy="463853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1572312" y="3536731"/>
                    <a:ext cx="340469" cy="35019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500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51" name="Rectangle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572312" y="3536731"/>
                    <a:ext cx="340469" cy="35019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r="-2083" b="-25532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1563081" y="4341775"/>
                    <a:ext cx="340469" cy="35019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500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52" name="Rectangle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563081" y="4341775"/>
                    <a:ext cx="340469" cy="3501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25532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1563080" y="5091183"/>
                    <a:ext cx="340469" cy="35019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500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53" name="Rectangle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563080" y="5091183"/>
                    <a:ext cx="340469" cy="35019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25532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5274002" y="4413112"/>
                    <a:ext cx="340469" cy="35019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lIns="0" tIns="0" rIns="0" bIns="0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500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𝒐𝒖𝒕𝒑𝒖𝒕</m:t>
                          </m:r>
                        </m:oMath>
                      </m:oMathPara>
                    </a14:m>
                    <a:endPara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54" name="Rectangle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274002" y="4413112"/>
                    <a:ext cx="340469" cy="35019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150000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3281276" y="3080087"/>
              <a:ext cx="340469" cy="350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50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5"/>
                <p:cNvSpPr>
                  <a:spLocks noChangeArrowheads="1"/>
                </p:cNvSpPr>
                <p:nvPr/>
              </p:nvSpPr>
              <p:spPr bwMode="auto">
                <a:xfrm>
                  <a:off x="2514582" y="2754209"/>
                  <a:ext cx="340469" cy="3501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50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l-GR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ω</m:t>
                            </m:r>
                          </m:e>
                          <m:sub>
                            <m:r>
                              <a:rPr kumimoji="0" lang="en-US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5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14582" y="2754209"/>
                  <a:ext cx="340469" cy="350196"/>
                </a:xfrm>
                <a:prstGeom prst="rect">
                  <a:avLst/>
                </a:prstGeom>
                <a:blipFill>
                  <a:blip r:embed="rId7"/>
                  <a:stretch>
                    <a:fillRect r="-18367" b="-25532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5"/>
                <p:cNvSpPr>
                  <a:spLocks noChangeArrowheads="1"/>
                </p:cNvSpPr>
                <p:nvPr/>
              </p:nvSpPr>
              <p:spPr bwMode="auto">
                <a:xfrm>
                  <a:off x="2530840" y="3344696"/>
                  <a:ext cx="340469" cy="3501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50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l-GR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ω</m:t>
                            </m:r>
                          </m:e>
                          <m:sub>
                            <m:r>
                              <a:rPr kumimoji="0" lang="en-US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30840" y="3344696"/>
                  <a:ext cx="340469" cy="350196"/>
                </a:xfrm>
                <a:prstGeom prst="rect">
                  <a:avLst/>
                </a:prstGeom>
                <a:blipFill>
                  <a:blip r:embed="rId8"/>
                  <a:stretch>
                    <a:fillRect r="-18750" b="-25532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5"/>
                <p:cNvSpPr>
                  <a:spLocks noChangeArrowheads="1"/>
                </p:cNvSpPr>
                <p:nvPr/>
              </p:nvSpPr>
              <p:spPr bwMode="auto">
                <a:xfrm>
                  <a:off x="2475361" y="3981684"/>
                  <a:ext cx="340469" cy="3501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500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el-GR" sz="2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ω</m:t>
                            </m:r>
                          </m:e>
                          <m:sub>
                            <m:r>
                              <a:rPr kumimoji="0" lang="en-US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7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75361" y="3981684"/>
                  <a:ext cx="340469" cy="350196"/>
                </a:xfrm>
                <a:prstGeom prst="rect">
                  <a:avLst/>
                </a:prstGeom>
                <a:blipFill>
                  <a:blip r:embed="rId9"/>
                  <a:stretch>
                    <a:fillRect r="-18750" b="-2500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4850477"/>
                <a:ext cx="4501201" cy="71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𝒐𝒖𝒕𝒑𝒖𝒕</m:t>
                      </m:r>
                      <m:r>
                        <a:rPr kumimoji="0" 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sz="1800" b="1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sz="1800" b="1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𝐢𝐟</m:t>
                              </m:r>
                              <m:r>
                                <a:rPr kumimoji="0" lang="en-US" sz="18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l-GR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𝝎</m:t>
                              </m:r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∙</m:t>
                              </m:r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𝒃</m:t>
                              </m:r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 ≤</m:t>
                              </m:r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sz="1800" b="1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sz="1800" b="1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𝐢𝐟</m:t>
                              </m:r>
                              <m:r>
                                <a:rPr kumimoji="0" lang="en-US" sz="18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l-GR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𝝎</m:t>
                              </m:r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∙</m:t>
                              </m:r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𝒃</m:t>
                              </m:r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 &gt;</m:t>
                              </m:r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850477"/>
                <a:ext cx="4501201" cy="7101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518097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gmoid Neur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187531" y="635454"/>
                <a:ext cx="8645525" cy="3939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500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Learning algorithms involve the adjustment of the weights and bias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500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If the neuron model used is the perceptron, a small change in a weight or bias can cause output to completely flip (being a binary model), and the flip can cause a change in the behavior of the entire network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500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 new type of artificial neuron, a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sigmoid neuron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is commonly used to overcome this issue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500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In this case, the output is given by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𝝈</m:t>
                    </m:r>
                    <m:d>
                      <m:d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𝒛</m:t>
                        </m:r>
                      </m:e>
                    </m:d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≡ </m:t>
                    </m:r>
                    <m:f>
                      <m:f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𝟏</m:t>
                        </m:r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𝒆</m:t>
                            </m:r>
                          </m:e>
                          <m:sup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𝒛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where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𝒛</m:t>
                    </m:r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l-GR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𝝎</m:t>
                    </m:r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∙</m:t>
                    </m:r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𝒙</m:t>
                    </m:r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+</m:t>
                    </m:r>
                    <m:r>
                      <a:rPr kumimoji="0" lang="en-US" sz="1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𝒃</m:t>
                    </m:r>
                  </m:oMath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5000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his means, the activation function is a logistic function. Other common activation function is the </a:t>
                </a:r>
                <a:r>
                  <a:rPr kumimoji="0" lang="en-US" sz="1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anh</a:t>
                </a:r>
                <a:r>
                  <a:rPr kumimoji="0" lang="en-US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function, given by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𝒕𝒂𝒏𝒉</m:t>
                    </m:r>
                    <m:d>
                      <m:d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𝒛</m:t>
                        </m:r>
                      </m:e>
                    </m:d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kumimoji="0" lang="en-US" sz="18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18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kumimoji="0" lang="en-US" sz="18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𝒛</m:t>
                                </m:r>
                              </m:sup>
                            </m:sSup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𝒆</m:t>
                            </m:r>
                          </m:e>
                          <m:sup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𝒆</m:t>
                            </m:r>
                          </m:e>
                          <m:sup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𝒛</m:t>
                            </m:r>
                          </m:sup>
                        </m:sSup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𝒆</m:t>
                            </m:r>
                          </m:e>
                          <m:sup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𝒛</m:t>
                            </m:r>
                          </m:sup>
                        </m:sSup>
                      </m:den>
                    </m:f>
                  </m:oMath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531" y="635454"/>
                <a:ext cx="8645525" cy="3939168"/>
              </a:xfrm>
              <a:prstGeom prst="rect">
                <a:avLst/>
              </a:prstGeom>
              <a:blipFill>
                <a:blip r:embed="rId2"/>
                <a:stretch>
                  <a:fillRect l="-1551" t="-2012" r="-42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0910" y="4212198"/>
            <a:ext cx="4222145" cy="230148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869" y="4060660"/>
            <a:ext cx="4257040" cy="2604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04808"/>
      </p:ext>
    </p:extLst>
  </p:cSld>
  <p:clrMapOvr>
    <a:masterClrMapping/>
  </p:clrMapOvr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miter lim="800000"/>
          <a:headEnd/>
          <a:tailEnd/>
        </a:ln>
      </a:spPr>
      <a:bodyPr vert="horz" wrap="none" lIns="0" tIns="0" rIns="0" bIns="0" numCol="1" anchor="t" anchorCtr="0" compatLnSpc="1">
        <a:prstTxWarp prst="textNoShape">
          <a:avLst/>
        </a:prstTxWarp>
      </a:bodyPr>
      <a:lstStyle>
        <a:defPPr marL="176213" indent="-176213" algn="l" fontAlgn="auto">
          <a:spcBef>
            <a:spcPts val="1200"/>
          </a:spcBef>
          <a:spcAft>
            <a:spcPts val="1200"/>
          </a:spcAft>
          <a:buFont typeface="Arial" pitchFamily="34" charset="0"/>
          <a:buChar char="•"/>
          <a:defRPr b="1" dirty="0" smtClean="0">
            <a:solidFill>
              <a:schemeClr val="accent1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25</TotalTime>
  <Words>2318</Words>
  <Application>Microsoft Macintosh PowerPoint</Application>
  <PresentationFormat>Letter Paper (8.5x11 in)</PresentationFormat>
  <Paragraphs>181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Cambria Math</vt:lpstr>
      <vt:lpstr>Times New Roman</vt:lpstr>
      <vt:lpstr>Wingdings</vt:lpstr>
      <vt:lpstr>lecture_title</vt:lpstr>
      <vt:lpstr>isip_default</vt:lpstr>
      <vt:lpstr>1_lecture_title</vt:lpstr>
      <vt:lpstr>1_isip_default</vt:lpstr>
      <vt:lpstr>2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7</cp:revision>
  <dcterms:created xsi:type="dcterms:W3CDTF">2002-09-12T17:13:32Z</dcterms:created>
  <dcterms:modified xsi:type="dcterms:W3CDTF">2023-12-11T15:11:53Z</dcterms:modified>
</cp:coreProperties>
</file>